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6F5A" w:rsidRPr="00345E9A" w:rsidRDefault="00826F5A" w:rsidP="00826F5A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1</w:t>
      </w:r>
    </w:p>
    <w:p w:rsidR="00826F5A" w:rsidRDefault="00826F5A" w:rsidP="00826F5A">
      <w:pPr>
        <w:jc w:val="left"/>
      </w:pPr>
      <w:r>
        <w:object w:dxaOrig="11099" w:dyaOrig="6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257.95pt" o:ole="">
            <v:imagedata r:id="rId4" o:title=""/>
          </v:shape>
          <o:OLEObject Type="Embed" ProgID="ChemDraw.Document.6.0" ShapeID="_x0000_i1025" DrawAspect="Content" ObjectID="_1554102648" r:id="rId5"/>
        </w:object>
      </w:r>
    </w:p>
    <w:p w:rsidR="00826F5A" w:rsidRDefault="00826F5A" w:rsidP="00826F5A"/>
    <w:p w:rsidR="00826F5A" w:rsidRPr="00345E9A" w:rsidRDefault="00826F5A" w:rsidP="00826F5A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826F5A" w:rsidRDefault="00826F5A" w:rsidP="00826F5A">
      <w:pPr>
        <w:jc w:val="center"/>
      </w:pPr>
      <w:r>
        <w:object w:dxaOrig="8001" w:dyaOrig="5510">
          <v:shape id="_x0000_i1026" type="#_x0000_t75" style="width:299.9pt;height:206.95pt" o:ole="">
            <v:imagedata r:id="rId6" o:title=""/>
          </v:shape>
          <o:OLEObject Type="Embed" ProgID="ChemDraw.Document.6.0" ShapeID="_x0000_i1026" DrawAspect="Content" ObjectID="_1554102649" r:id="rId7"/>
        </w:object>
      </w:r>
      <w:bookmarkStart w:id="0" w:name="_GoBack"/>
      <w:bookmarkEnd w:id="0"/>
    </w:p>
    <w:p w:rsidR="00875F63" w:rsidRDefault="00875F63"/>
    <w:sectPr w:rsidR="00875F63" w:rsidSect="00065D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26F5A"/>
    <w:rsid w:val="00826F5A"/>
    <w:rsid w:val="00875F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F5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</Words>
  <Characters>80</Characters>
  <Application>Microsoft Office Word</Application>
  <DocSecurity>0</DocSecurity>
  <Lines>1</Lines>
  <Paragraphs>1</Paragraphs>
  <ScaleCrop>false</ScaleCrop>
  <Company>微软中国</Company>
  <LinksUpToDate>false</LinksUpToDate>
  <CharactersWithSpaces>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7-04-19T02:22:00Z</dcterms:created>
  <dcterms:modified xsi:type="dcterms:W3CDTF">2017-04-19T02:23:00Z</dcterms:modified>
</cp:coreProperties>
</file>